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372CA" w:rsidRPr="004B6467" w:rsidRDefault="004B6467" w:rsidP="000C5DEC">
      <w:pPr>
        <w:spacing w:after="0"/>
        <w:rPr>
          <w:rFonts w:ascii="WeLoveCuteThings" w:hAnsi="WeLoveCuteThings"/>
          <w:sz w:val="36"/>
        </w:rPr>
      </w:pPr>
      <w:r w:rsidRPr="004B6467">
        <w:rPr>
          <w:rFonts w:ascii="WeLoveCuteThings" w:hAnsi="WeLoveCuteThings"/>
          <w:sz w:val="36"/>
        </w:rPr>
        <w:t xml:space="preserve">Honors </w:t>
      </w:r>
      <w:r w:rsidR="000C5DEC" w:rsidRPr="004B6467">
        <w:rPr>
          <w:rFonts w:ascii="WeLoveCuteThings" w:hAnsi="WeLoveCuteThings"/>
          <w:sz w:val="36"/>
        </w:rPr>
        <w:t>A</w:t>
      </w:r>
      <w:r w:rsidR="00DF3B5F" w:rsidRPr="004B6467">
        <w:rPr>
          <w:rFonts w:ascii="WeLoveCuteThings" w:hAnsi="WeLoveCuteThings"/>
          <w:sz w:val="36"/>
        </w:rPr>
        <w:t>lgebra 2</w:t>
      </w:r>
      <w:r w:rsidR="00DF3B5F" w:rsidRPr="004B6467">
        <w:rPr>
          <w:rFonts w:ascii="WeLoveCuteThings" w:hAnsi="WeLoveCuteThings"/>
          <w:sz w:val="36"/>
        </w:rPr>
        <w:tab/>
      </w:r>
      <w:r w:rsidR="00DF3B5F" w:rsidRPr="004B6467">
        <w:rPr>
          <w:rFonts w:ascii="WeLoveCuteThings" w:hAnsi="WeLoveCuteThings"/>
          <w:sz w:val="36"/>
        </w:rPr>
        <w:tab/>
      </w:r>
      <w:r w:rsidR="00DF3B5F" w:rsidRPr="004B6467">
        <w:rPr>
          <w:rFonts w:ascii="WeLoveCuteThings" w:hAnsi="WeLoveCuteThings"/>
          <w:sz w:val="36"/>
        </w:rPr>
        <w:tab/>
      </w:r>
      <w:r w:rsidR="00DF3B5F" w:rsidRPr="004B6467">
        <w:rPr>
          <w:rFonts w:ascii="WeLoveCuteThings" w:hAnsi="WeLoveCuteThings"/>
          <w:sz w:val="36"/>
        </w:rPr>
        <w:tab/>
      </w:r>
      <w:r w:rsidR="00DF3B5F" w:rsidRPr="004B6467">
        <w:rPr>
          <w:rFonts w:ascii="WeLoveCuteThings" w:hAnsi="WeLoveCuteThings"/>
          <w:sz w:val="36"/>
        </w:rPr>
        <w:tab/>
      </w:r>
      <w:r w:rsidR="00DF3B5F" w:rsidRPr="004B6467">
        <w:rPr>
          <w:rFonts w:ascii="WeLoveCuteThings" w:hAnsi="WeLoveCuteThings"/>
          <w:sz w:val="36"/>
        </w:rPr>
        <w:tab/>
      </w:r>
      <w:r w:rsidR="000C5DEC" w:rsidRPr="004B6467">
        <w:rPr>
          <w:rFonts w:ascii="WeLoveCuteThings" w:hAnsi="WeLoveCuteThings"/>
          <w:sz w:val="36"/>
        </w:rPr>
        <w:tab/>
      </w:r>
      <w:r w:rsidR="00DF3B5F" w:rsidRPr="004B6467">
        <w:rPr>
          <w:rFonts w:ascii="WeLoveCuteThings" w:hAnsi="WeLoveCuteThings"/>
          <w:sz w:val="36"/>
        </w:rPr>
        <w:tab/>
        <w:t>Name: _________________</w:t>
      </w:r>
      <w:r>
        <w:rPr>
          <w:rFonts w:ascii="WeLoveCuteThings" w:hAnsi="WeLoveCuteThings"/>
          <w:sz w:val="36"/>
        </w:rPr>
        <w:t>___</w:t>
      </w:r>
    </w:p>
    <w:p w:rsidR="00DF3B5F" w:rsidRPr="004B6467" w:rsidRDefault="00524C52" w:rsidP="000C5DEC">
      <w:pPr>
        <w:spacing w:after="0"/>
        <w:rPr>
          <w:rFonts w:ascii="WeLoveCuteThings" w:hAnsi="WeLoveCuteThings"/>
          <w:sz w:val="36"/>
        </w:rPr>
      </w:pPr>
      <w:r w:rsidRPr="004B6467">
        <w:rPr>
          <w:rFonts w:ascii="WeLoveCuteThings" w:hAnsi="WeLoveCuteThings"/>
          <w:sz w:val="36"/>
        </w:rPr>
        <w:t>Dividing Radicals</w:t>
      </w:r>
      <w:r w:rsidR="00912898" w:rsidRPr="004B6467">
        <w:rPr>
          <w:rFonts w:ascii="WeLoveCuteThings" w:hAnsi="WeLoveCuteThings"/>
          <w:sz w:val="36"/>
        </w:rPr>
        <w:tab/>
      </w:r>
      <w:r w:rsidR="00912898" w:rsidRPr="004B6467">
        <w:rPr>
          <w:rFonts w:ascii="WeLoveCuteThings" w:hAnsi="WeLoveCuteThings"/>
          <w:sz w:val="36"/>
        </w:rPr>
        <w:tab/>
      </w:r>
      <w:r w:rsidR="00DF3B5F" w:rsidRPr="004B6467">
        <w:rPr>
          <w:rFonts w:ascii="WeLoveCuteThings" w:hAnsi="WeLoveCuteThings"/>
          <w:sz w:val="36"/>
        </w:rPr>
        <w:tab/>
      </w:r>
      <w:r w:rsidRPr="004B6467">
        <w:rPr>
          <w:rFonts w:ascii="WeLoveCuteThings" w:hAnsi="WeLoveCuteThings"/>
          <w:sz w:val="36"/>
        </w:rPr>
        <w:tab/>
      </w:r>
      <w:r w:rsidRPr="004B6467">
        <w:rPr>
          <w:rFonts w:ascii="WeLoveCuteThings" w:hAnsi="WeLoveCuteThings"/>
          <w:sz w:val="36"/>
        </w:rPr>
        <w:tab/>
      </w:r>
      <w:r w:rsidRPr="004B6467">
        <w:rPr>
          <w:rFonts w:ascii="WeLoveCuteThings" w:hAnsi="WeLoveCuteThings"/>
          <w:sz w:val="36"/>
        </w:rPr>
        <w:tab/>
      </w:r>
      <w:r w:rsidRPr="004B6467">
        <w:rPr>
          <w:rFonts w:ascii="WeLoveCuteThings" w:hAnsi="WeLoveCuteThings"/>
          <w:sz w:val="36"/>
        </w:rPr>
        <w:tab/>
      </w:r>
      <w:r w:rsidR="004B6467">
        <w:rPr>
          <w:rFonts w:ascii="WeLoveCuteThings" w:hAnsi="WeLoveCuteThings"/>
          <w:sz w:val="36"/>
        </w:rPr>
        <w:t>Date: ___________ Block: __</w:t>
      </w:r>
    </w:p>
    <w:p w:rsidR="00DF3B5F" w:rsidRPr="004B6467" w:rsidRDefault="00DF3B5F" w:rsidP="000C5DEC">
      <w:pPr>
        <w:spacing w:after="0"/>
        <w:rPr>
          <w:rFonts w:ascii="WeLoveCuteThings" w:hAnsi="WeLoveCuteThings"/>
          <w:b/>
          <w:sz w:val="36"/>
        </w:rPr>
      </w:pPr>
    </w:p>
    <w:p w:rsidR="00DF3B5F" w:rsidRPr="004B6467" w:rsidRDefault="004B6467" w:rsidP="000C5DEC">
      <w:pPr>
        <w:spacing w:after="0"/>
        <w:rPr>
          <w:rFonts w:ascii="WeLoveCuteThings" w:hAnsi="WeLoveCuteThings"/>
          <w:b/>
          <w:sz w:val="36"/>
        </w:rPr>
      </w:pPr>
      <w:r>
        <w:rPr>
          <w:rFonts w:ascii="WeLoveCuteThings" w:hAnsi="WeLoveCuteThings"/>
          <w:b/>
          <w:sz w:val="36"/>
        </w:rPr>
        <w:t>Simplify completely.</w:t>
      </w:r>
    </w:p>
    <w:p w:rsidR="000C5DEC" w:rsidRPr="004B6467" w:rsidRDefault="000C5DEC" w:rsidP="000C5DEC">
      <w:pPr>
        <w:spacing w:after="0"/>
        <w:rPr>
          <w:rFonts w:ascii="WeLoveCuteThings" w:hAnsi="WeLoveCuteThings"/>
          <w:sz w:val="36"/>
        </w:rPr>
      </w:pPr>
    </w:p>
    <w:tbl>
      <w:tblPr>
        <w:tblStyle w:val="TableGrid"/>
        <w:tblW w:w="10908" w:type="dxa"/>
        <w:tblLook w:val="04A0" w:firstRow="1" w:lastRow="0" w:firstColumn="1" w:lastColumn="0" w:noHBand="0" w:noVBand="1"/>
      </w:tblPr>
      <w:tblGrid>
        <w:gridCol w:w="5454"/>
        <w:gridCol w:w="5454"/>
      </w:tblGrid>
      <w:tr w:rsidR="00DF3B5F" w:rsidRPr="004B6467" w:rsidTr="00DB4FA6">
        <w:trPr>
          <w:trHeight w:val="3140"/>
        </w:trPr>
        <w:tc>
          <w:tcPr>
            <w:tcW w:w="5454" w:type="dxa"/>
          </w:tcPr>
          <w:p w:rsidR="00DF3B5F" w:rsidRPr="004B6467" w:rsidRDefault="00524C52" w:rsidP="00DB4FA6">
            <w:pPr>
              <w:rPr>
                <w:rFonts w:ascii="WeLoveCuteThings" w:hAnsi="WeLoveCuteThings"/>
                <w:sz w:val="28"/>
              </w:rPr>
            </w:pPr>
            <w:r w:rsidRPr="004B6467">
              <w:rPr>
                <w:rFonts w:ascii="WeLoveCuteThings" w:eastAsiaTheme="minorEastAsia" w:hAnsi="WeLoveCuteThings"/>
                <w:sz w:val="32"/>
              </w:rPr>
              <w:t xml:space="preserve">1.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8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</w:rPr>
                        <m:t>10</m:t>
                      </m:r>
                    </m:e>
                  </m:rad>
                </m:den>
              </m:f>
            </m:oMath>
          </w:p>
        </w:tc>
        <w:tc>
          <w:tcPr>
            <w:tcW w:w="5454" w:type="dxa"/>
          </w:tcPr>
          <w:p w:rsidR="00DF3B5F" w:rsidRPr="004B6467" w:rsidRDefault="00524C52" w:rsidP="00131DA3">
            <w:pPr>
              <w:rPr>
                <w:rFonts w:ascii="WeLoveCuteThings" w:eastAsiaTheme="minorEastAsia" w:hAnsi="WeLoveCuteThings"/>
                <w:sz w:val="32"/>
              </w:rPr>
            </w:pPr>
            <w:r w:rsidRPr="004B6467">
              <w:rPr>
                <w:rFonts w:ascii="WeLoveCuteThings" w:hAnsi="WeLoveCuteThings"/>
                <w:sz w:val="28"/>
              </w:rPr>
              <w:t>2</w:t>
            </w:r>
            <w:r w:rsidR="00DF3B5F" w:rsidRPr="004B6467">
              <w:rPr>
                <w:rFonts w:ascii="WeLoveCuteThings" w:hAnsi="WeLoveCuteThings"/>
                <w:sz w:val="28"/>
              </w:rPr>
              <w:t>.)</w:t>
            </w:r>
            <m:oMath>
              <m:r>
                <w:rPr>
                  <w:rFonts w:ascii="Cambria Math" w:hAnsi="Cambria Math"/>
                  <w:sz w:val="32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</w:rPr>
                        <m:t>3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</w:rPr>
                        <m:t>7</m:t>
                      </m:r>
                    </m:e>
                  </m:rad>
                </m:den>
              </m:f>
            </m:oMath>
          </w:p>
          <w:p w:rsidR="00131DA3" w:rsidRPr="004B6467" w:rsidRDefault="00131DA3" w:rsidP="00131DA3">
            <w:pPr>
              <w:rPr>
                <w:rFonts w:ascii="WeLoveCuteThings" w:eastAsiaTheme="minorEastAsia" w:hAnsi="WeLoveCuteThings"/>
                <w:sz w:val="28"/>
              </w:rPr>
            </w:pPr>
          </w:p>
          <w:p w:rsidR="00131DA3" w:rsidRPr="004B6467" w:rsidRDefault="00131DA3" w:rsidP="00131DA3">
            <w:pPr>
              <w:rPr>
                <w:rFonts w:ascii="WeLoveCuteThings" w:eastAsiaTheme="minorEastAsia" w:hAnsi="WeLoveCuteThings"/>
                <w:sz w:val="28"/>
              </w:rPr>
            </w:pPr>
          </w:p>
          <w:p w:rsidR="00131DA3" w:rsidRPr="004B6467" w:rsidRDefault="00131DA3" w:rsidP="00131DA3">
            <w:pPr>
              <w:rPr>
                <w:rFonts w:ascii="WeLoveCuteThings" w:hAnsi="WeLoveCuteThings"/>
                <w:sz w:val="28"/>
              </w:rPr>
            </w:pPr>
          </w:p>
          <w:p w:rsidR="008678ED" w:rsidRPr="004B6467" w:rsidRDefault="008678ED" w:rsidP="00131DA3">
            <w:pPr>
              <w:rPr>
                <w:rFonts w:ascii="WeLoveCuteThings" w:hAnsi="WeLoveCuteThings"/>
                <w:sz w:val="28"/>
              </w:rPr>
            </w:pPr>
          </w:p>
          <w:p w:rsidR="000C5DEC" w:rsidRPr="004B6467" w:rsidRDefault="000C5DEC" w:rsidP="00131DA3">
            <w:pPr>
              <w:rPr>
                <w:rFonts w:ascii="WeLoveCuteThings" w:hAnsi="WeLoveCuteThings"/>
                <w:sz w:val="28"/>
              </w:rPr>
            </w:pPr>
          </w:p>
          <w:p w:rsidR="000C5DEC" w:rsidRPr="004B6467" w:rsidRDefault="000C5DEC" w:rsidP="00131DA3">
            <w:pPr>
              <w:rPr>
                <w:rFonts w:ascii="WeLoveCuteThings" w:hAnsi="WeLoveCuteThings"/>
                <w:sz w:val="28"/>
              </w:rPr>
            </w:pPr>
          </w:p>
          <w:p w:rsidR="000C5DEC" w:rsidRPr="004B6467" w:rsidRDefault="000C5DEC" w:rsidP="00131DA3">
            <w:pPr>
              <w:rPr>
                <w:rFonts w:ascii="WeLoveCuteThings" w:hAnsi="WeLoveCuteThings"/>
                <w:sz w:val="28"/>
              </w:rPr>
            </w:pPr>
          </w:p>
        </w:tc>
      </w:tr>
      <w:tr w:rsidR="00131DA3" w:rsidRPr="004B6467" w:rsidTr="00DB4FA6">
        <w:trPr>
          <w:trHeight w:val="3869"/>
        </w:trPr>
        <w:tc>
          <w:tcPr>
            <w:tcW w:w="5454" w:type="dxa"/>
          </w:tcPr>
          <w:p w:rsidR="00131DA3" w:rsidRPr="004B6467" w:rsidRDefault="004B6467" w:rsidP="00DB4FA6">
            <w:pPr>
              <w:rPr>
                <w:rFonts w:ascii="WeLoveCuteThings" w:hAnsi="WeLoveCuteThings"/>
                <w:sz w:val="28"/>
              </w:rPr>
            </w:pPr>
            <w:r>
              <w:rPr>
                <w:rFonts w:ascii="WeLoveCuteThings" w:hAnsi="WeLoveCuteThings"/>
                <w:sz w:val="28"/>
              </w:rPr>
              <w:t>3</w:t>
            </w:r>
            <w:r w:rsidR="00131DA3" w:rsidRPr="004B6467">
              <w:rPr>
                <w:rFonts w:ascii="WeLoveCuteThings" w:hAnsi="WeLoveCuteThings"/>
                <w:sz w:val="28"/>
              </w:rPr>
              <w:t>.)</w:t>
            </w:r>
            <w:r w:rsidR="00B81C1A" w:rsidRPr="004B6467">
              <w:rPr>
                <w:rFonts w:ascii="WeLoveCuteThings" w:hAnsi="WeLoveCuteThings"/>
                <w:noProof/>
                <w:sz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5x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</w:rPr>
                        <m:t>10x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2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</w:rPr>
                            <m:t>3</m:t>
                          </m:r>
                        </m:sup>
                      </m:sSup>
                    </m:e>
                  </m:rad>
                </m:den>
              </m:f>
            </m:oMath>
          </w:p>
        </w:tc>
        <w:tc>
          <w:tcPr>
            <w:tcW w:w="5454" w:type="dxa"/>
          </w:tcPr>
          <w:p w:rsidR="00131DA3" w:rsidRPr="004B6467" w:rsidRDefault="004B6467" w:rsidP="008678ED">
            <w:pPr>
              <w:rPr>
                <w:rFonts w:ascii="WeLoveCuteThings" w:eastAsiaTheme="minorEastAsia" w:hAnsi="WeLoveCuteThings"/>
                <w:noProof/>
                <w:sz w:val="32"/>
              </w:rPr>
            </w:pPr>
            <w:r>
              <w:rPr>
                <w:rFonts w:ascii="WeLoveCuteThings" w:hAnsi="WeLoveCuteThings"/>
                <w:sz w:val="28"/>
              </w:rPr>
              <w:t>4</w:t>
            </w:r>
            <w:r w:rsidR="00131DA3" w:rsidRPr="004B6467">
              <w:rPr>
                <w:rFonts w:ascii="WeLoveCuteThings" w:hAnsi="WeLoveCuteThings"/>
                <w:sz w:val="28"/>
              </w:rPr>
              <w:t>.)</w:t>
            </w:r>
            <w:r w:rsidR="00524C52" w:rsidRPr="004B6467">
              <w:rPr>
                <w:rFonts w:ascii="WeLoveCuteThings" w:hAnsi="WeLoveCuteThings"/>
                <w:noProof/>
                <w:sz w:val="28"/>
              </w:rPr>
              <w:t xml:space="preserve">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noProof/>
                      <w:sz w:val="32"/>
                    </w:rPr>
                  </m:ctrlPr>
                </m:radPr>
                <m:deg>
                  <m:r>
                    <w:rPr>
                      <w:rFonts w:ascii="Cambria Math" w:hAnsi="Cambria Math"/>
                      <w:noProof/>
                      <w:sz w:val="32"/>
                    </w:rPr>
                    <m:t>3</m:t>
                  </m:r>
                </m:deg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32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noProof/>
                              <w:sz w:val="32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noProof/>
                              <w:sz w:val="32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noProof/>
                          <w:sz w:val="32"/>
                        </w:rPr>
                        <m:t>a</m:t>
                      </m:r>
                    </m:den>
                  </m:f>
                </m:e>
              </m:rad>
            </m:oMath>
          </w:p>
          <w:p w:rsidR="008678ED" w:rsidRPr="004B6467" w:rsidRDefault="008678ED" w:rsidP="008678ED">
            <w:pPr>
              <w:rPr>
                <w:rFonts w:ascii="WeLoveCuteThings" w:eastAsiaTheme="minorEastAsia" w:hAnsi="WeLoveCuteThings"/>
                <w:noProof/>
                <w:sz w:val="32"/>
              </w:rPr>
            </w:pPr>
          </w:p>
          <w:p w:rsidR="008678ED" w:rsidRPr="004B6467" w:rsidRDefault="008678ED" w:rsidP="008678ED">
            <w:pPr>
              <w:rPr>
                <w:rFonts w:ascii="WeLoveCuteThings" w:eastAsiaTheme="minorEastAsia" w:hAnsi="WeLoveCuteThings"/>
                <w:noProof/>
                <w:sz w:val="32"/>
              </w:rPr>
            </w:pPr>
          </w:p>
          <w:p w:rsidR="008678ED" w:rsidRPr="004B6467" w:rsidRDefault="008678ED" w:rsidP="008678ED">
            <w:pPr>
              <w:rPr>
                <w:rFonts w:ascii="WeLoveCuteThings" w:hAnsi="WeLoveCuteThings"/>
                <w:sz w:val="28"/>
              </w:rPr>
            </w:pPr>
          </w:p>
          <w:p w:rsidR="008678ED" w:rsidRPr="004B6467" w:rsidRDefault="008678ED" w:rsidP="008678ED">
            <w:pPr>
              <w:rPr>
                <w:rFonts w:ascii="WeLoveCuteThings" w:hAnsi="WeLoveCuteThings"/>
                <w:sz w:val="28"/>
              </w:rPr>
            </w:pPr>
          </w:p>
          <w:p w:rsidR="008678ED" w:rsidRPr="004B6467" w:rsidRDefault="008678ED" w:rsidP="008678ED">
            <w:pPr>
              <w:rPr>
                <w:rFonts w:ascii="WeLoveCuteThings" w:hAnsi="WeLoveCuteThings"/>
                <w:sz w:val="28"/>
              </w:rPr>
            </w:pPr>
          </w:p>
          <w:p w:rsidR="008678ED" w:rsidRPr="004B6467" w:rsidRDefault="008678ED" w:rsidP="008678ED">
            <w:pPr>
              <w:rPr>
                <w:rFonts w:ascii="WeLoveCuteThings" w:hAnsi="WeLoveCuteThings"/>
                <w:sz w:val="28"/>
              </w:rPr>
            </w:pPr>
          </w:p>
          <w:p w:rsidR="000C5DEC" w:rsidRPr="004B6467" w:rsidRDefault="000C5DEC" w:rsidP="008678ED">
            <w:pPr>
              <w:rPr>
                <w:rFonts w:ascii="WeLoveCuteThings" w:hAnsi="WeLoveCuteThings"/>
                <w:sz w:val="28"/>
              </w:rPr>
            </w:pPr>
          </w:p>
          <w:p w:rsidR="000C5DEC" w:rsidRPr="004B6467" w:rsidRDefault="000C5DEC" w:rsidP="008678ED">
            <w:pPr>
              <w:rPr>
                <w:rFonts w:ascii="WeLoveCuteThings" w:hAnsi="WeLoveCuteThings"/>
                <w:sz w:val="28"/>
              </w:rPr>
            </w:pPr>
          </w:p>
          <w:p w:rsidR="000C5DEC" w:rsidRPr="004B6467" w:rsidRDefault="000C5DEC" w:rsidP="008678ED">
            <w:pPr>
              <w:rPr>
                <w:rFonts w:ascii="WeLoveCuteThings" w:hAnsi="WeLoveCuteThings"/>
                <w:sz w:val="28"/>
              </w:rPr>
            </w:pPr>
          </w:p>
          <w:p w:rsidR="000C5DEC" w:rsidRPr="004B6467" w:rsidRDefault="000C5DEC" w:rsidP="008678ED">
            <w:pPr>
              <w:rPr>
                <w:rFonts w:ascii="WeLoveCuteThings" w:hAnsi="WeLoveCuteThings"/>
                <w:sz w:val="28"/>
              </w:rPr>
            </w:pPr>
          </w:p>
        </w:tc>
      </w:tr>
      <w:tr w:rsidR="00131DA3" w:rsidRPr="004B6467" w:rsidTr="00DB4FA6">
        <w:trPr>
          <w:trHeight w:val="5570"/>
        </w:trPr>
        <w:tc>
          <w:tcPr>
            <w:tcW w:w="5454" w:type="dxa"/>
          </w:tcPr>
          <w:p w:rsidR="00131DA3" w:rsidRPr="004B6467" w:rsidRDefault="004B6467" w:rsidP="000C5DEC">
            <w:pPr>
              <w:rPr>
                <w:rFonts w:ascii="WeLoveCuteThings" w:eastAsiaTheme="minorEastAsia" w:hAnsi="WeLoveCuteThings"/>
                <w:sz w:val="32"/>
              </w:rPr>
            </w:pPr>
            <w:r>
              <w:rPr>
                <w:rFonts w:ascii="WeLoveCuteThings" w:hAnsi="WeLoveCuteThings"/>
                <w:sz w:val="28"/>
              </w:rPr>
              <w:t>5</w:t>
            </w:r>
            <w:r w:rsidR="00131DA3" w:rsidRPr="004B6467">
              <w:rPr>
                <w:rFonts w:ascii="WeLoveCuteThings" w:hAnsi="WeLoveCuteThings"/>
                <w:sz w:val="28"/>
              </w:rPr>
              <w:t>.)</w:t>
            </w:r>
            <w:r w:rsidR="008678ED" w:rsidRPr="004B6467">
              <w:rPr>
                <w:rFonts w:ascii="WeLoveCuteThings" w:hAnsi="WeLoveCuteThings"/>
                <w:sz w:val="28"/>
              </w:rPr>
              <w:t xml:space="preserve"> </w:t>
            </w:r>
            <w:r w:rsidR="00DB4FA6" w:rsidRPr="004B6467">
              <w:rPr>
                <w:rFonts w:ascii="WeLoveCuteThings" w:eastAsiaTheme="minorEastAsia" w:hAnsi="WeLoveCuteThings"/>
                <w:position w:val="-36"/>
                <w:sz w:val="32"/>
              </w:rPr>
              <w:object w:dxaOrig="88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2pt;height:40.8pt" o:ole="">
                  <v:imagedata r:id="rId4" o:title=""/>
                </v:shape>
                <o:OLEObject Type="Embed" ProgID="Equation.DSMT4" ShapeID="_x0000_i1025" DrawAspect="Content" ObjectID="_1551172005" r:id="rId5"/>
              </w:object>
            </w:r>
          </w:p>
          <w:p w:rsidR="000C5DEC" w:rsidRPr="004B6467" w:rsidRDefault="000C5DEC" w:rsidP="000C5DEC">
            <w:pPr>
              <w:rPr>
                <w:rFonts w:ascii="WeLoveCuteThings" w:hAnsi="WeLoveCuteThings"/>
                <w:sz w:val="28"/>
              </w:rPr>
            </w:pPr>
          </w:p>
        </w:tc>
        <w:tc>
          <w:tcPr>
            <w:tcW w:w="5454" w:type="dxa"/>
          </w:tcPr>
          <w:p w:rsidR="004B6467" w:rsidRPr="004B6467" w:rsidRDefault="004B6467" w:rsidP="00131DA3">
            <w:pPr>
              <w:rPr>
                <w:rFonts w:ascii="WeLoveCuteThings" w:eastAsiaTheme="minorEastAsia" w:hAnsi="WeLoveCuteThings"/>
                <w:sz w:val="36"/>
              </w:rPr>
            </w:pPr>
            <w:r>
              <w:rPr>
                <w:rFonts w:ascii="WeLoveCuteThings" w:hAnsi="WeLoveCuteThings"/>
                <w:sz w:val="28"/>
              </w:rPr>
              <w:t>6</w:t>
            </w:r>
            <w:r w:rsidR="00131DA3" w:rsidRPr="004B6467">
              <w:rPr>
                <w:rFonts w:ascii="WeLoveCuteThings" w:hAnsi="WeLoveCuteThings"/>
                <w:sz w:val="28"/>
              </w:rPr>
              <w:t xml:space="preserve">.) </w:t>
            </w:r>
            <w:bookmarkStart w:id="0" w:name="_GoBack"/>
            <w:bookmarkEnd w:id="0"/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 xml:space="preserve">9- 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</w:rPr>
                        <m:t>2</m:t>
                      </m:r>
                    </m:e>
                  </m:rad>
                </m:den>
              </m:f>
            </m:oMath>
          </w:p>
          <w:p w:rsidR="008678ED" w:rsidRPr="004B6467" w:rsidRDefault="008678ED" w:rsidP="00131DA3">
            <w:pPr>
              <w:rPr>
                <w:rFonts w:ascii="WeLoveCuteThings" w:eastAsiaTheme="minorEastAsia" w:hAnsi="WeLoveCuteThings"/>
                <w:sz w:val="32"/>
              </w:rPr>
            </w:pPr>
          </w:p>
          <w:p w:rsidR="008678ED" w:rsidRPr="004B6467" w:rsidRDefault="008678ED" w:rsidP="00131DA3">
            <w:pPr>
              <w:rPr>
                <w:rFonts w:ascii="WeLoveCuteThings" w:eastAsiaTheme="minorEastAsia" w:hAnsi="WeLoveCuteThings"/>
                <w:sz w:val="32"/>
              </w:rPr>
            </w:pPr>
          </w:p>
          <w:p w:rsidR="008678ED" w:rsidRPr="004B6467" w:rsidRDefault="008678ED" w:rsidP="00131DA3">
            <w:pPr>
              <w:rPr>
                <w:rFonts w:ascii="WeLoveCuteThings" w:eastAsiaTheme="minorEastAsia" w:hAnsi="WeLoveCuteThings"/>
                <w:sz w:val="32"/>
              </w:rPr>
            </w:pPr>
          </w:p>
          <w:p w:rsidR="008678ED" w:rsidRPr="004B6467" w:rsidRDefault="008678ED" w:rsidP="00131DA3">
            <w:pPr>
              <w:rPr>
                <w:rFonts w:ascii="WeLoveCuteThings" w:eastAsiaTheme="minorEastAsia" w:hAnsi="WeLoveCuteThings"/>
                <w:sz w:val="32"/>
              </w:rPr>
            </w:pPr>
          </w:p>
          <w:p w:rsidR="008678ED" w:rsidRPr="004B6467" w:rsidRDefault="008678ED" w:rsidP="00131DA3">
            <w:pPr>
              <w:rPr>
                <w:rFonts w:ascii="WeLoveCuteThings" w:eastAsiaTheme="minorEastAsia" w:hAnsi="WeLoveCuteThings"/>
                <w:sz w:val="32"/>
              </w:rPr>
            </w:pPr>
          </w:p>
          <w:p w:rsidR="008678ED" w:rsidRPr="004B6467" w:rsidRDefault="008678ED" w:rsidP="00131DA3">
            <w:pPr>
              <w:rPr>
                <w:rFonts w:ascii="WeLoveCuteThings" w:hAnsi="WeLoveCuteThings"/>
                <w:sz w:val="28"/>
              </w:rPr>
            </w:pPr>
          </w:p>
          <w:p w:rsidR="000C5DEC" w:rsidRPr="004B6467" w:rsidRDefault="000C5DEC" w:rsidP="00131DA3">
            <w:pPr>
              <w:rPr>
                <w:rFonts w:ascii="WeLoveCuteThings" w:hAnsi="WeLoveCuteThings"/>
                <w:sz w:val="28"/>
              </w:rPr>
            </w:pPr>
          </w:p>
          <w:p w:rsidR="000C5DEC" w:rsidRPr="004B6467" w:rsidRDefault="000C5DEC" w:rsidP="00131DA3">
            <w:pPr>
              <w:rPr>
                <w:rFonts w:ascii="WeLoveCuteThings" w:hAnsi="WeLoveCuteThings"/>
                <w:sz w:val="28"/>
              </w:rPr>
            </w:pPr>
          </w:p>
          <w:p w:rsidR="000C5DEC" w:rsidRPr="004B6467" w:rsidRDefault="000C5DEC" w:rsidP="00131DA3">
            <w:pPr>
              <w:rPr>
                <w:rFonts w:ascii="WeLoveCuteThings" w:hAnsi="WeLoveCuteThings"/>
                <w:sz w:val="28"/>
              </w:rPr>
            </w:pPr>
          </w:p>
          <w:p w:rsidR="000C5DEC" w:rsidRPr="004B6467" w:rsidRDefault="000C5DEC" w:rsidP="00131DA3">
            <w:pPr>
              <w:rPr>
                <w:rFonts w:ascii="WeLoveCuteThings" w:hAnsi="WeLoveCuteThings"/>
                <w:sz w:val="28"/>
              </w:rPr>
            </w:pPr>
          </w:p>
          <w:p w:rsidR="000C5DEC" w:rsidRPr="004B6467" w:rsidRDefault="000C5DEC" w:rsidP="00131DA3">
            <w:pPr>
              <w:rPr>
                <w:rFonts w:ascii="WeLoveCuteThings" w:hAnsi="WeLoveCuteThings"/>
                <w:sz w:val="28"/>
              </w:rPr>
            </w:pPr>
          </w:p>
        </w:tc>
      </w:tr>
    </w:tbl>
    <w:p w:rsidR="00DF3B5F" w:rsidRPr="00524C52" w:rsidRDefault="00DF3B5F">
      <w:pPr>
        <w:rPr>
          <w:rFonts w:ascii="WeLoveCuteThings" w:hAnsi="WeLoveCuteThings"/>
        </w:rPr>
      </w:pPr>
    </w:p>
    <w:sectPr w:rsidR="00DF3B5F" w:rsidRPr="00524C52" w:rsidSect="00DF3B5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eLoveCuteThings">
    <w:panose1 w:val="02000203000000000000"/>
    <w:charset w:val="00"/>
    <w:family w:val="auto"/>
    <w:pitch w:val="variable"/>
    <w:sig w:usb0="80000007" w:usb1="00000002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3B5F"/>
    <w:rsid w:val="000372CA"/>
    <w:rsid w:val="000C5DEC"/>
    <w:rsid w:val="000D69E5"/>
    <w:rsid w:val="00131DA3"/>
    <w:rsid w:val="001D0F0B"/>
    <w:rsid w:val="004B6467"/>
    <w:rsid w:val="00524C52"/>
    <w:rsid w:val="006A1196"/>
    <w:rsid w:val="008678ED"/>
    <w:rsid w:val="00912898"/>
    <w:rsid w:val="00B1078D"/>
    <w:rsid w:val="00B81C1A"/>
    <w:rsid w:val="00DB4FA6"/>
    <w:rsid w:val="00DF3B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3516A6B-0412-4383-9E6F-4725F2E419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F3B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F3B5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1</Words>
  <Characters>24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2</cp:revision>
  <dcterms:created xsi:type="dcterms:W3CDTF">2017-03-16T16:20:00Z</dcterms:created>
  <dcterms:modified xsi:type="dcterms:W3CDTF">2017-03-16T16:20:00Z</dcterms:modified>
</cp:coreProperties>
</file>